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530730" w:rsidRDefault="0091409D">
      <w:r w:rsidRPr="0091409D">
        <w:rPr>
          <w:position w:val="-134"/>
        </w:rPr>
        <w:object w:dxaOrig="8760" w:dyaOrig="13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pt;height:652pt" o:ole="">
            <v:imagedata r:id="rId7" o:title=""/>
          </v:shape>
          <o:OLEObject Type="Embed" ProgID="Equation.DSMT4" ShapeID="_x0000_i1025" DrawAspect="Content" ObjectID="_1548178207" r:id="rId8"/>
        </w:object>
      </w:r>
    </w:p>
    <w:p w:rsidR="00530730" w:rsidRDefault="00530730" w:rsidP="00530730"/>
    <w:p w:rsidR="00450DF9" w:rsidRDefault="00530730" w:rsidP="00530730">
      <w:pPr>
        <w:tabs>
          <w:tab w:val="left" w:pos="6951"/>
        </w:tabs>
      </w:pPr>
      <w:r>
        <w:tab/>
      </w:r>
    </w:p>
    <w:p w:rsidR="00530730" w:rsidRDefault="00530730" w:rsidP="00530730">
      <w:pPr>
        <w:tabs>
          <w:tab w:val="left" w:pos="6951"/>
        </w:tabs>
      </w:pPr>
    </w:p>
    <w:p w:rsidR="00530730" w:rsidRDefault="00530730" w:rsidP="00530730">
      <w:pPr>
        <w:tabs>
          <w:tab w:val="left" w:pos="6951"/>
        </w:tabs>
      </w:pPr>
    </w:p>
    <w:p w:rsidR="00530730" w:rsidRDefault="00530730" w:rsidP="00530730">
      <w:pPr>
        <w:tabs>
          <w:tab w:val="left" w:pos="6951"/>
        </w:tabs>
      </w:pPr>
    </w:p>
    <w:p w:rsidR="00857B74" w:rsidRDefault="00530730" w:rsidP="00530730">
      <w:pPr>
        <w:tabs>
          <w:tab w:val="left" w:pos="6951"/>
        </w:tabs>
        <w:rPr>
          <w:position w:val="-222"/>
        </w:rPr>
      </w:pPr>
      <w:r w:rsidRPr="00530730">
        <w:rPr>
          <w:position w:val="-222"/>
        </w:rPr>
        <w:object w:dxaOrig="9580" w:dyaOrig="14800">
          <v:shape id="_x0000_i1026" type="#_x0000_t75" style="width:479pt;height:740pt" o:ole="">
            <v:imagedata r:id="rId9" o:title=""/>
          </v:shape>
          <o:OLEObject Type="Embed" ProgID="Equation.DSMT4" ShapeID="_x0000_i1026" DrawAspect="Content" ObjectID="_1548178208" r:id="rId10"/>
        </w:object>
      </w:r>
    </w:p>
    <w:p w:rsidR="00857B74" w:rsidRDefault="00857B74" w:rsidP="00530730">
      <w:pPr>
        <w:tabs>
          <w:tab w:val="left" w:pos="6951"/>
        </w:tabs>
        <w:rPr>
          <w:position w:val="-222"/>
        </w:rPr>
      </w:pPr>
      <w:r w:rsidRPr="00857B74">
        <w:rPr>
          <w:position w:val="-164"/>
        </w:rPr>
        <w:object w:dxaOrig="9160" w:dyaOrig="15120">
          <v:shape id="_x0000_i1027" type="#_x0000_t75" style="width:458pt;height:756pt" o:ole="">
            <v:imagedata r:id="rId11" o:title=""/>
          </v:shape>
          <o:OLEObject Type="Embed" ProgID="Equation.DSMT4" ShapeID="_x0000_i1027" DrawAspect="Content" ObjectID="_1548178209" r:id="rId12"/>
        </w:object>
      </w:r>
    </w:p>
    <w:sectPr w:rsidR="00857B74" w:rsidSect="004730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22D8" w:rsidRDefault="003D22D8" w:rsidP="00252274">
      <w:pPr>
        <w:spacing w:after="0" w:line="240" w:lineRule="auto"/>
      </w:pPr>
      <w:r>
        <w:separator/>
      </w:r>
    </w:p>
  </w:endnote>
  <w:endnote w:type="continuationSeparator" w:id="0">
    <w:p w:rsidR="003D22D8" w:rsidRDefault="003D22D8" w:rsidP="002522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22D8" w:rsidRDefault="003D22D8" w:rsidP="00252274">
      <w:pPr>
        <w:spacing w:after="0" w:line="240" w:lineRule="auto"/>
      </w:pPr>
      <w:r>
        <w:separator/>
      </w:r>
    </w:p>
  </w:footnote>
  <w:footnote w:type="continuationSeparator" w:id="0">
    <w:p w:rsidR="003D22D8" w:rsidRDefault="003D22D8" w:rsidP="0025227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76F1"/>
    <w:rsid w:val="000B1BE2"/>
    <w:rsid w:val="00252274"/>
    <w:rsid w:val="003D22D8"/>
    <w:rsid w:val="004117C0"/>
    <w:rsid w:val="00450DF9"/>
    <w:rsid w:val="0047308E"/>
    <w:rsid w:val="004958B3"/>
    <w:rsid w:val="00530730"/>
    <w:rsid w:val="005D433A"/>
    <w:rsid w:val="00617C9D"/>
    <w:rsid w:val="006976F1"/>
    <w:rsid w:val="00705EF2"/>
    <w:rsid w:val="00857B74"/>
    <w:rsid w:val="00872A6B"/>
    <w:rsid w:val="008A60AB"/>
    <w:rsid w:val="008C1687"/>
    <w:rsid w:val="0091409D"/>
    <w:rsid w:val="00A55BC1"/>
    <w:rsid w:val="00A73EC4"/>
    <w:rsid w:val="00A8539F"/>
    <w:rsid w:val="00AC1B85"/>
    <w:rsid w:val="00AE61D2"/>
    <w:rsid w:val="00CA4FF0"/>
    <w:rsid w:val="00E3544A"/>
    <w:rsid w:val="00E64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5227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2274"/>
  </w:style>
  <w:style w:type="paragraph" w:styleId="Footer">
    <w:name w:val="footer"/>
    <w:basedOn w:val="Normal"/>
    <w:link w:val="FooterChar"/>
    <w:uiPriority w:val="99"/>
    <w:unhideWhenUsed/>
    <w:rsid w:val="0025227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227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5227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2274"/>
  </w:style>
  <w:style w:type="paragraph" w:styleId="Footer">
    <w:name w:val="footer"/>
    <w:basedOn w:val="Normal"/>
    <w:link w:val="FooterChar"/>
    <w:uiPriority w:val="99"/>
    <w:unhideWhenUsed/>
    <w:rsid w:val="0025227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22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1</Pages>
  <Words>12</Words>
  <Characters>7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istyBv</dc:creator>
  <cp:keywords/>
  <dc:description/>
  <cp:lastModifiedBy>CristyBv</cp:lastModifiedBy>
  <cp:revision>13</cp:revision>
  <dcterms:created xsi:type="dcterms:W3CDTF">2017-01-13T17:00:00Z</dcterms:created>
  <dcterms:modified xsi:type="dcterms:W3CDTF">2017-02-09T18:44:00Z</dcterms:modified>
</cp:coreProperties>
</file>